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3" r:id="rId4"/>
    <p:sldId id="280" r:id="rId5"/>
    <p:sldId id="260" r:id="rId6"/>
    <p:sldId id="261" r:id="rId7"/>
    <p:sldId id="258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  <p:sldId id="271" r:id="rId18"/>
    <p:sldId id="274" r:id="rId19"/>
    <p:sldId id="273" r:id="rId20"/>
    <p:sldId id="276" r:id="rId21"/>
    <p:sldId id="275" r:id="rId22"/>
    <p:sldId id="278" r:id="rId23"/>
    <p:sldId id="282" r:id="rId24"/>
    <p:sldId id="281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64" autoAdjust="0"/>
  </p:normalViewPr>
  <p:slideViewPr>
    <p:cSldViewPr snapToGrid="0">
      <p:cViewPr varScale="1">
        <p:scale>
          <a:sx n="69" d="100"/>
          <a:sy n="69" d="100"/>
        </p:scale>
        <p:origin x="2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69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362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630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639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9166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3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93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20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33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063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373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22BE32-3A30-4994-8A15-65D3CBF883C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5FF406-C05B-4630-9BF4-D2E18AD65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659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  <a:b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80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5137" y="317203"/>
            <a:ext cx="10515600" cy="745217"/>
          </a:xfrm>
        </p:spPr>
        <p:txBody>
          <a:bodyPr>
            <a:norm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0434" y="2142307"/>
            <a:ext cx="4937761" cy="42305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15" descr="Ảnh có chứa văn bản&#10;&#10;Mô tả được tạo tự động">
            <a:extLst>
              <a:ext uri="{FF2B5EF4-FFF2-40B4-BE49-F238E27FC236}">
                <a16:creationId xmlns:a16="http://schemas.microsoft.com/office/drawing/2014/main" id="{80DB9344-2C88-BFCC-64DD-11E6B37E23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01" r="2467"/>
          <a:stretch/>
        </p:blipFill>
        <p:spPr>
          <a:xfrm>
            <a:off x="1125583" y="1627065"/>
            <a:ext cx="4174957" cy="4415124"/>
          </a:xfrm>
          <a:prstGeom prst="rect">
            <a:avLst/>
          </a:prstGeom>
        </p:spPr>
      </p:pic>
      <p:sp>
        <p:nvSpPr>
          <p:cNvPr id="6" name="TextBox 4"/>
          <p:cNvSpPr txBox="1"/>
          <p:nvPr/>
        </p:nvSpPr>
        <p:spPr>
          <a:xfrm>
            <a:off x="640080" y="979174"/>
            <a:ext cx="7236823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06"/>
              </a:lnSpc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: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AI GÓC KỀ NHAU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96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6" name="Hình ảnh 15" descr="Ảnh có chứa văn bản&#10;&#10;Mô tả được tạo tự động">
            <a:extLst>
              <a:ext uri="{FF2B5EF4-FFF2-40B4-BE49-F238E27FC236}">
                <a16:creationId xmlns:a16="http://schemas.microsoft.com/office/drawing/2014/main" id="{80DB9344-2C88-BFCC-64DD-11E6B37E23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01" r="2467"/>
          <a:stretch/>
        </p:blipFill>
        <p:spPr>
          <a:xfrm>
            <a:off x="1142460" y="1044992"/>
            <a:ext cx="5322398" cy="562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C201251C-4A10-7D48-3D03-C0F8D42B9B96}"/>
                  </a:ext>
                </a:extLst>
              </p:cNvPr>
              <p:cNvSpPr txBox="1"/>
              <p:nvPr/>
            </p:nvSpPr>
            <p:spPr>
              <a:xfrm>
                <a:off x="7265031" y="2535582"/>
                <a:ext cx="3190240" cy="1323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667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67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C201251C-4A10-7D48-3D03-C0F8D42B9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031" y="2535582"/>
                <a:ext cx="3190240" cy="1323696"/>
              </a:xfrm>
              <a:prstGeom prst="rect">
                <a:avLst/>
              </a:prstGeom>
              <a:blipFill>
                <a:blip r:embed="rId3"/>
                <a:stretch>
                  <a:fillRect l="-3633" r="-3633" b="-5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A10B90B9-87C3-DEF9-DFE2-E0F97ECEC226}"/>
              </a:ext>
            </a:extLst>
          </p:cNvPr>
          <p:cNvSpPr txBox="1"/>
          <p:nvPr/>
        </p:nvSpPr>
        <p:spPr>
          <a:xfrm>
            <a:off x="4179389" y="685800"/>
            <a:ext cx="3085642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67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85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77724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95D48AE-168D-4EFB-B3AC-868C74937CBB}"/>
                  </a:ext>
                </a:extLst>
              </p:cNvPr>
              <p:cNvSpPr txBox="1"/>
              <p:nvPr/>
            </p:nvSpPr>
            <p:spPr>
              <a:xfrm>
                <a:off x="993502" y="1946582"/>
                <a:ext cx="7670800" cy="3889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tia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vi-VN" sz="2667" i="1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vi-VN" sz="2667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u: </a:t>
                </a:r>
                <a:endParaRPr lang="en-US" sz="2667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19" indent="-381019" algn="just">
                  <a:lnSpc>
                    <a:spcPct val="150000"/>
                  </a:lnSpc>
                  <a:spcAft>
                    <a:spcPts val="400"/>
                  </a:spcAft>
                  <a:buFont typeface="Symbol" panose="05050102010706020507" pitchFamily="18" charset="2"/>
                  <a:buChar char="-"/>
                </a:pP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ối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tia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tia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𝑦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667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19" indent="-381019" algn="just">
                  <a:lnSpc>
                    <a:spcPct val="150000"/>
                  </a:lnSpc>
                  <a:spcAft>
                    <a:spcPts val="400"/>
                  </a:spcAft>
                  <a:buFont typeface="Symbol" panose="05050102010706020507" pitchFamily="18" charset="2"/>
                  <a:buChar char="-"/>
                </a:pP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tia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ư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𝑦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67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95D48AE-168D-4EFB-B3AC-868C74937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502" y="1946582"/>
                <a:ext cx="7670800" cy="3889013"/>
              </a:xfrm>
              <a:prstGeom prst="rect">
                <a:avLst/>
              </a:prstGeom>
              <a:blipFill>
                <a:blip r:embed="rId2"/>
                <a:stretch>
                  <a:fillRect l="-1590" r="-1510" b="-1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16FBAC4-6472-153F-52E8-4670FA8FFB98}"/>
              </a:ext>
            </a:extLst>
          </p:cNvPr>
          <p:cNvSpPr txBox="1"/>
          <p:nvPr/>
        </p:nvSpPr>
        <p:spPr>
          <a:xfrm>
            <a:off x="1216752" y="928973"/>
            <a:ext cx="61531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b="1" u="sng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</a:t>
            </a:r>
            <a:r>
              <a:rPr lang="nl-NL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15" descr="Ảnh có chứa văn bản&#10;&#10;Mô tả được tạo tự động">
            <a:extLst>
              <a:ext uri="{FF2B5EF4-FFF2-40B4-BE49-F238E27FC236}">
                <a16:creationId xmlns:a16="http://schemas.microsoft.com/office/drawing/2014/main" id="{80DB9344-2C88-BFCC-64DD-11E6B37E23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01" r="2467"/>
          <a:stretch/>
        </p:blipFill>
        <p:spPr>
          <a:xfrm>
            <a:off x="8683917" y="0"/>
            <a:ext cx="3508083" cy="3709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52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26" name="Picture 13">
            <a:extLst>
              <a:ext uri="{FF2B5EF4-FFF2-40B4-BE49-F238E27FC236}">
                <a16:creationId xmlns:a16="http://schemas.microsoft.com/office/drawing/2014/main" id="{A2F69477-F0E5-8401-AD29-8D67BFF888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3212791"/>
            <a:ext cx="3177965" cy="2366220"/>
          </a:xfrm>
          <a:prstGeom prst="rect">
            <a:avLst/>
          </a:prstGeom>
        </p:spPr>
      </p:pic>
      <p:pic>
        <p:nvPicPr>
          <p:cNvPr id="27" name="Picture 14">
            <a:extLst>
              <a:ext uri="{FF2B5EF4-FFF2-40B4-BE49-F238E27FC236}">
                <a16:creationId xmlns:a16="http://schemas.microsoft.com/office/drawing/2014/main" id="{8F65F4DD-1646-35F8-B0A5-3B2F82817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0000" y="3683000"/>
            <a:ext cx="4258402" cy="1647596"/>
          </a:xfrm>
          <a:prstGeom prst="rect">
            <a:avLst/>
          </a:prstGeom>
        </p:spPr>
      </p:pic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5B785057-6AFC-1A7F-21FB-67D1A7E05BD2}"/>
              </a:ext>
            </a:extLst>
          </p:cNvPr>
          <p:cNvSpPr txBox="1"/>
          <p:nvPr/>
        </p:nvSpPr>
        <p:spPr>
          <a:xfrm>
            <a:off x="1527399" y="892050"/>
            <a:ext cx="91372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tia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tia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4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vi-VN" sz="24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147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5848EBA-0C4A-6014-E09E-839E164A65BE}"/>
                  </a:ext>
                </a:extLst>
              </p:cNvPr>
              <p:cNvSpPr txBox="1"/>
              <p:nvPr/>
            </p:nvSpPr>
            <p:spPr>
              <a:xfrm>
                <a:off x="1166117" y="2002541"/>
                <a:ext cx="4470400" cy="19393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𝑂𝑦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ng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2667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67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5848EBA-0C4A-6014-E09E-839E164A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117" y="2002541"/>
                <a:ext cx="4470400" cy="1939377"/>
              </a:xfrm>
              <a:prstGeom prst="rect">
                <a:avLst/>
              </a:prstGeom>
              <a:blipFill>
                <a:blip r:embed="rId2"/>
                <a:stretch>
                  <a:fillRect l="-2589" r="-2452" b="-3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FFF25741-3BDE-4750-5257-6E454F3B60D7}"/>
              </a:ext>
            </a:extLst>
          </p:cNvPr>
          <p:cNvSpPr txBox="1"/>
          <p:nvPr/>
        </p:nvSpPr>
        <p:spPr>
          <a:xfrm>
            <a:off x="685800" y="1063576"/>
            <a:ext cx="2997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2667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4">
            <a:extLst>
              <a:ext uri="{FF2B5EF4-FFF2-40B4-BE49-F238E27FC236}">
                <a16:creationId xmlns:a16="http://schemas.microsoft.com/office/drawing/2014/main" id="{437E715D-F097-4DBC-2F4F-CF66411A5526}"/>
              </a:ext>
            </a:extLst>
          </p:cNvPr>
          <p:cNvSpPr/>
          <p:nvPr/>
        </p:nvSpPr>
        <p:spPr>
          <a:xfrm rot="5377535" flipV="1">
            <a:off x="3886079" y="3772812"/>
            <a:ext cx="4165843" cy="23577"/>
          </a:xfrm>
          <a:prstGeom prst="line">
            <a:avLst/>
          </a:prstGeom>
          <a:ln w="47625" cap="rnd">
            <a:solidFill>
              <a:srgbClr val="866255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C560581-B160-7A79-082D-5663265E79C5}"/>
              </a:ext>
            </a:extLst>
          </p:cNvPr>
          <p:cNvSpPr txBox="1"/>
          <p:nvPr/>
        </p:nvSpPr>
        <p:spPr>
          <a:xfrm>
            <a:off x="6197602" y="2108200"/>
            <a:ext cx="484981" cy="502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3612428-7D6B-A290-D39B-04B8BA6B4E1B}"/>
              </a:ext>
            </a:extLst>
          </p:cNvPr>
          <p:cNvGrpSpPr/>
          <p:nvPr/>
        </p:nvGrpSpPr>
        <p:grpSpPr>
          <a:xfrm>
            <a:off x="6566780" y="1891354"/>
            <a:ext cx="4308373" cy="3569646"/>
            <a:chOff x="9850170" y="2837031"/>
            <a:chExt cx="6462559" cy="5354469"/>
          </a:xfrm>
        </p:grpSpPr>
        <p:pic>
          <p:nvPicPr>
            <p:cNvPr id="20" name="Hình ảnh 19">
              <a:extLst>
                <a:ext uri="{FF2B5EF4-FFF2-40B4-BE49-F238E27FC236}">
                  <a16:creationId xmlns:a16="http://schemas.microsoft.com/office/drawing/2014/main" id="{8A1A5B18-493E-AD6B-9B6D-1EABB702DE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45" t="40372" r="43465" b="4634"/>
            <a:stretch/>
          </p:blipFill>
          <p:spPr>
            <a:xfrm>
              <a:off x="9850170" y="2837031"/>
              <a:ext cx="6462559" cy="4978232"/>
            </a:xfrm>
            <a:prstGeom prst="flowChartTerminator">
              <a:avLst/>
            </a:prstGeom>
          </p:spPr>
        </p:pic>
        <p:sp>
          <p:nvSpPr>
            <p:cNvPr id="21" name="Hình chữ nhật: Góc Tròn 20">
              <a:extLst>
                <a:ext uri="{FF2B5EF4-FFF2-40B4-BE49-F238E27FC236}">
                  <a16:creationId xmlns:a16="http://schemas.microsoft.com/office/drawing/2014/main" id="{807C825B-D4AC-87F6-69F2-E3DF704D4257}"/>
                </a:ext>
              </a:extLst>
            </p:cNvPr>
            <p:cNvSpPr/>
            <p:nvPr/>
          </p:nvSpPr>
          <p:spPr>
            <a:xfrm>
              <a:off x="12496800" y="7200900"/>
              <a:ext cx="1447800" cy="990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Mũi tên: Xuống 38">
            <a:extLst>
              <a:ext uri="{FF2B5EF4-FFF2-40B4-BE49-F238E27FC236}">
                <a16:creationId xmlns:a16="http://schemas.microsoft.com/office/drawing/2014/main" id="{88F10667-EB62-DB62-DAFD-6B86D30C58E2}"/>
              </a:ext>
            </a:extLst>
          </p:cNvPr>
          <p:cNvSpPr/>
          <p:nvPr/>
        </p:nvSpPr>
        <p:spPr>
          <a:xfrm rot="3086808">
            <a:off x="7487775" y="3804223"/>
            <a:ext cx="762000" cy="1787657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E6DE3B16-4532-1098-BC7F-51DED2B1DBF7}"/>
                  </a:ext>
                </a:extLst>
              </p:cNvPr>
              <p:cNvSpPr txBox="1"/>
              <p:nvPr/>
            </p:nvSpPr>
            <p:spPr>
              <a:xfrm>
                <a:off x="1166117" y="4234596"/>
                <a:ext cx="4664063" cy="1250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Hai tia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667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𝑦</m:t>
                    </m:r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’</m:t>
                    </m:r>
                  </m:oMath>
                </a14:m>
                <a:r>
                  <a:rPr lang="en-US" sz="2667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E6DE3B16-4532-1098-BC7F-51DED2B1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117" y="4234596"/>
                <a:ext cx="4664063" cy="1250022"/>
              </a:xfrm>
              <a:prstGeom prst="rect">
                <a:avLst/>
              </a:prstGeom>
              <a:blipFill>
                <a:blip r:embed="rId4"/>
                <a:stretch>
                  <a:fillRect l="-2484" r="-2484" b="-1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905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6029"/>
          </a:xfrm>
        </p:spPr>
        <p:txBody>
          <a:bodyPr>
            <a:normAutofit/>
          </a:bodyPr>
          <a:lstStyle/>
          <a:p>
            <a:r>
              <a:rPr lang="en-US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1155"/>
            <a:ext cx="10515600" cy="510580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Hai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10232"/>
              </p:ext>
            </p:extLst>
          </p:nvPr>
        </p:nvGraphicFramePr>
        <p:xfrm>
          <a:off x="2393741" y="1575369"/>
          <a:ext cx="834444" cy="69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3741" y="1575369"/>
                        <a:ext cx="834444" cy="69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26282"/>
              </p:ext>
            </p:extLst>
          </p:nvPr>
        </p:nvGraphicFramePr>
        <p:xfrm>
          <a:off x="4759937" y="1612585"/>
          <a:ext cx="756878" cy="65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9937" y="1612585"/>
                        <a:ext cx="756878" cy="65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65270"/>
              </p:ext>
            </p:extLst>
          </p:nvPr>
        </p:nvGraphicFramePr>
        <p:xfrm>
          <a:off x="3048726" y="4579926"/>
          <a:ext cx="834444" cy="69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726" y="4579926"/>
                        <a:ext cx="834444" cy="69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89168"/>
              </p:ext>
            </p:extLst>
          </p:nvPr>
        </p:nvGraphicFramePr>
        <p:xfrm>
          <a:off x="5138376" y="4617142"/>
          <a:ext cx="756878" cy="65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8" imgW="291960" imgH="253800" progId="Equation.DSMT4">
                  <p:embed/>
                </p:oleObj>
              </mc:Choice>
              <mc:Fallback>
                <p:oleObj name="Equation" r:id="rId8" imgW="2919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376" y="4617142"/>
                        <a:ext cx="756878" cy="65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Nhóm 21">
            <a:extLst>
              <a:ext uri="{FF2B5EF4-FFF2-40B4-BE49-F238E27FC236}">
                <a16:creationId xmlns:a16="http://schemas.microsoft.com/office/drawing/2014/main" id="{33612428-7D6B-A290-D39B-04B8BA6B4E1B}"/>
              </a:ext>
            </a:extLst>
          </p:cNvPr>
          <p:cNvGrpSpPr/>
          <p:nvPr/>
        </p:nvGrpSpPr>
        <p:grpSpPr>
          <a:xfrm>
            <a:off x="7628709" y="118562"/>
            <a:ext cx="4297680" cy="3461657"/>
            <a:chOff x="9850170" y="2837031"/>
            <a:chExt cx="6462559" cy="5354469"/>
          </a:xfrm>
        </p:grpSpPr>
        <p:pic>
          <p:nvPicPr>
            <p:cNvPr id="13" name="Hình ảnh 19">
              <a:extLst>
                <a:ext uri="{FF2B5EF4-FFF2-40B4-BE49-F238E27FC236}">
                  <a16:creationId xmlns:a16="http://schemas.microsoft.com/office/drawing/2014/main" id="{8A1A5B18-493E-AD6B-9B6D-1EABB702DE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45" t="40372" r="43465" b="4634"/>
            <a:stretch/>
          </p:blipFill>
          <p:spPr>
            <a:xfrm>
              <a:off x="9850170" y="2837031"/>
              <a:ext cx="6462559" cy="4978232"/>
            </a:xfrm>
            <a:prstGeom prst="flowChartTerminator">
              <a:avLst/>
            </a:prstGeom>
          </p:spPr>
        </p:pic>
        <p:sp>
          <p:nvSpPr>
            <p:cNvPr id="14" name="Hình chữ nhật: Góc Tròn 20">
              <a:extLst>
                <a:ext uri="{FF2B5EF4-FFF2-40B4-BE49-F238E27FC236}">
                  <a16:creationId xmlns:a16="http://schemas.microsoft.com/office/drawing/2014/main" id="{807C825B-D4AC-87F6-69F2-E3DF704D4257}"/>
                </a:ext>
              </a:extLst>
            </p:cNvPr>
            <p:cNvSpPr/>
            <p:nvPr/>
          </p:nvSpPr>
          <p:spPr>
            <a:xfrm>
              <a:off x="12496800" y="7200900"/>
              <a:ext cx="1447800" cy="9906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471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92149" y="635000"/>
            <a:ext cx="10820400" cy="57912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D115850-2E0B-D083-4374-5D63ED26A80F}"/>
              </a:ext>
            </a:extLst>
          </p:cNvPr>
          <p:cNvSpPr txBox="1"/>
          <p:nvPr/>
        </p:nvSpPr>
        <p:spPr>
          <a:xfrm>
            <a:off x="983073" y="635000"/>
            <a:ext cx="2133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endParaRPr lang="en-US" sz="29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C9F0F4C4-6C5D-289C-95D8-2CC8101C83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2" t="14316" r="34838" b="51131"/>
          <a:stretch/>
        </p:blipFill>
        <p:spPr>
          <a:xfrm>
            <a:off x="2056222" y="1946866"/>
            <a:ext cx="8092254" cy="2428525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B268165-D435-7838-3E11-1E652978E318}"/>
              </a:ext>
            </a:extLst>
          </p:cNvPr>
          <p:cNvSpPr txBox="1"/>
          <p:nvPr/>
        </p:nvSpPr>
        <p:spPr>
          <a:xfrm>
            <a:off x="2049873" y="1350065"/>
            <a:ext cx="841492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3B50373-D72C-0F4A-3B00-D4E123013A2A}"/>
                  </a:ext>
                </a:extLst>
              </p:cNvPr>
              <p:cNvSpPr txBox="1"/>
              <p:nvPr/>
            </p:nvSpPr>
            <p:spPr>
              <a:xfrm>
                <a:off x="2253099" y="4990487"/>
                <a:ext cx="1754711" cy="4238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endParaRPr lang="en-US" sz="2667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3B50373-D72C-0F4A-3B00-D4E123013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099" y="4990487"/>
                <a:ext cx="1754711" cy="423899"/>
              </a:xfrm>
              <a:prstGeom prst="rect">
                <a:avLst/>
              </a:prstGeom>
              <a:blipFill>
                <a:blip r:embed="rId3"/>
                <a:stretch>
                  <a:fillRect t="-23188" b="-49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F2C122D-8006-FCDC-D2C8-5F2C5AB963AD}"/>
                  </a:ext>
                </a:extLst>
              </p:cNvPr>
              <p:cNvSpPr txBox="1"/>
              <p:nvPr/>
            </p:nvSpPr>
            <p:spPr>
              <a:xfrm>
                <a:off x="5390528" y="4942354"/>
                <a:ext cx="1986021" cy="424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𝑚𝐴𝑛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𝑛𝐴𝑝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F2C122D-8006-FCDC-D2C8-5F2C5AB96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528" y="4942354"/>
                <a:ext cx="1986021" cy="424219"/>
              </a:xfrm>
              <a:prstGeom prst="rect">
                <a:avLst/>
              </a:prstGeom>
              <a:blipFill>
                <a:blip r:embed="rId4"/>
                <a:stretch>
                  <a:fillRect t="-21739" r="-4601" b="-49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778F9E3-E4C5-D1CC-47C8-F3F52E2644EE}"/>
                  </a:ext>
                </a:extLst>
              </p:cNvPr>
              <p:cNvSpPr txBox="1"/>
              <p:nvPr/>
            </p:nvSpPr>
            <p:spPr>
              <a:xfrm>
                <a:off x="4109821" y="5611346"/>
                <a:ext cx="1986021" cy="424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𝑛𝐴𝑝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𝑝𝐴𝑚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778F9E3-E4C5-D1CC-47C8-F3F52E2644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9821" y="5611346"/>
                <a:ext cx="1986021" cy="424219"/>
              </a:xfrm>
              <a:prstGeom prst="rect">
                <a:avLst/>
              </a:prstGeom>
              <a:blipFill>
                <a:blip r:embed="rId5"/>
                <a:stretch>
                  <a:fillRect t="-21429" r="-4601" b="-4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F9E391A-6850-161B-6E0C-0623F3B06147}"/>
                  </a:ext>
                </a:extLst>
              </p:cNvPr>
              <p:cNvSpPr txBox="1"/>
              <p:nvPr/>
            </p:nvSpPr>
            <p:spPr>
              <a:xfrm>
                <a:off x="6102349" y="5611346"/>
                <a:ext cx="1986021" cy="424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𝑝𝐴𝑚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𝑚𝐴𝑛</m:t>
                        </m:r>
                      </m:e>
                    </m:acc>
                  </m:oMath>
                </a14:m>
                <a:endParaRPr lang="en-US" sz="2667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F9E391A-6850-161B-6E0C-0623F3B06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349" y="5611346"/>
                <a:ext cx="1986021" cy="424219"/>
              </a:xfrm>
              <a:prstGeom prst="rect">
                <a:avLst/>
              </a:prstGeom>
              <a:blipFill>
                <a:blip r:embed="rId6"/>
                <a:stretch>
                  <a:fillRect t="-21429" b="-4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31F322E-4E5F-D75A-1309-15DF59FCE4E3}"/>
              </a:ext>
            </a:extLst>
          </p:cNvPr>
          <p:cNvSpPr txBox="1"/>
          <p:nvPr/>
        </p:nvSpPr>
        <p:spPr>
          <a:xfrm>
            <a:off x="7881202" y="4942354"/>
            <a:ext cx="230138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Mũi tên: Xuống 15">
            <a:extLst>
              <a:ext uri="{FF2B5EF4-FFF2-40B4-BE49-F238E27FC236}">
                <a16:creationId xmlns:a16="http://schemas.microsoft.com/office/drawing/2014/main" id="{7A01B672-9912-3FDA-19DE-EF39A79E3C8F}"/>
              </a:ext>
            </a:extLst>
          </p:cNvPr>
          <p:cNvSpPr/>
          <p:nvPr/>
        </p:nvSpPr>
        <p:spPr>
          <a:xfrm>
            <a:off x="2939928" y="4413540"/>
            <a:ext cx="362073" cy="528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Mũi tên: Xuống 16">
            <a:extLst>
              <a:ext uri="{FF2B5EF4-FFF2-40B4-BE49-F238E27FC236}">
                <a16:creationId xmlns:a16="http://schemas.microsoft.com/office/drawing/2014/main" id="{964011D6-751E-C9FA-9D71-3704094EB89B}"/>
              </a:ext>
            </a:extLst>
          </p:cNvPr>
          <p:cNvSpPr/>
          <p:nvPr/>
        </p:nvSpPr>
        <p:spPr>
          <a:xfrm>
            <a:off x="8852494" y="4352002"/>
            <a:ext cx="362073" cy="528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Mũi tên: Xuống 17">
            <a:extLst>
              <a:ext uri="{FF2B5EF4-FFF2-40B4-BE49-F238E27FC236}">
                <a16:creationId xmlns:a16="http://schemas.microsoft.com/office/drawing/2014/main" id="{06F6E0AE-4580-738E-816A-155A407DE291}"/>
              </a:ext>
            </a:extLst>
          </p:cNvPr>
          <p:cNvSpPr/>
          <p:nvPr/>
        </p:nvSpPr>
        <p:spPr>
          <a:xfrm>
            <a:off x="6021465" y="4375390"/>
            <a:ext cx="362073" cy="528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20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9085" y="1619795"/>
                <a:ext cx="5943602" cy="1093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hi </a:t>
                </a:r>
                <a:r>
                  <a:rPr lang="fr-FR" sz="3200">
                    <a:latin typeface="Times New Roman" panose="02020603050405020304" pitchFamily="18" charset="0"/>
                    <a:ea typeface="Calibri" panose="020F0502020204030204" pitchFamily="34" charset="0"/>
                  </a:rPr>
                  <a:t>hai góc xOy và yOz kề nhau thì ta có 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085" y="1619795"/>
                <a:ext cx="5943602" cy="1093376"/>
              </a:xfrm>
              <a:prstGeom prst="rect">
                <a:avLst/>
              </a:prstGeom>
              <a:blipFill>
                <a:blip r:embed="rId2"/>
                <a:stretch>
                  <a:fillRect l="-2564" t="-7821" b="-16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1338" y="1106439"/>
            <a:ext cx="3584502" cy="249891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49085" y="639445"/>
            <a:ext cx="10515600" cy="70602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27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955D44F7-A8ED-0620-9507-25E93F99FEE1}"/>
              </a:ext>
            </a:extLst>
          </p:cNvPr>
          <p:cNvSpPr/>
          <p:nvPr/>
        </p:nvSpPr>
        <p:spPr>
          <a:xfrm>
            <a:off x="1163637" y="990599"/>
            <a:ext cx="2438400" cy="86360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67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67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/>
              <p:nvPr/>
            </p:nvSpPr>
            <p:spPr>
              <a:xfrm>
                <a:off x="4013200" y="814091"/>
                <a:ext cx="6705600" cy="127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667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67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200" y="814091"/>
                <a:ext cx="6705600" cy="1270669"/>
              </a:xfrm>
              <a:prstGeom prst="rect">
                <a:avLst/>
              </a:prstGeom>
              <a:blipFill>
                <a:blip r:embed="rId2"/>
                <a:stretch>
                  <a:fillRect l="-1727" r="-172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802D2DF1-8461-CEE5-C4D8-5B06958E03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1" t="36029" r="30801" b="7887"/>
          <a:stretch/>
        </p:blipFill>
        <p:spPr>
          <a:xfrm>
            <a:off x="1163637" y="2515874"/>
            <a:ext cx="4267200" cy="3351527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838200" y="421868"/>
            <a:ext cx="10515600" cy="35333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24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955D44F7-A8ED-0620-9507-25E93F99FEE1}"/>
              </a:ext>
            </a:extLst>
          </p:cNvPr>
          <p:cNvSpPr/>
          <p:nvPr/>
        </p:nvSpPr>
        <p:spPr>
          <a:xfrm>
            <a:off x="1163637" y="990599"/>
            <a:ext cx="2438400" cy="86360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67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67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/>
              <p:nvPr/>
            </p:nvSpPr>
            <p:spPr>
              <a:xfrm>
                <a:off x="4013200" y="814091"/>
                <a:ext cx="6705600" cy="127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667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67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3679BF38-C217-0D9F-83F5-8AA6CCD4D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200" y="814091"/>
                <a:ext cx="6705600" cy="1270669"/>
              </a:xfrm>
              <a:prstGeom prst="rect">
                <a:avLst/>
              </a:prstGeom>
              <a:blipFill>
                <a:blip r:embed="rId2"/>
                <a:stretch>
                  <a:fillRect l="-1727" r="-1727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802D2DF1-8461-CEE5-C4D8-5B06958E03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01" t="36029" r="30801" b="7887"/>
          <a:stretch/>
        </p:blipFill>
        <p:spPr>
          <a:xfrm>
            <a:off x="1163637" y="2515874"/>
            <a:ext cx="4267200" cy="3351527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070DE9C-A81C-BA19-8B00-158B4AF9C7CA}"/>
              </a:ext>
            </a:extLst>
          </p:cNvPr>
          <p:cNvSpPr txBox="1"/>
          <p:nvPr/>
        </p:nvSpPr>
        <p:spPr>
          <a:xfrm>
            <a:off x="7366000" y="2179132"/>
            <a:ext cx="21336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C40EEB8-CFF6-1153-AB6A-D8CAC193A347}"/>
                  </a:ext>
                </a:extLst>
              </p:cNvPr>
              <p:cNvSpPr txBox="1"/>
              <p:nvPr/>
            </p:nvSpPr>
            <p:spPr>
              <a:xfrm>
                <a:off x="5744369" y="3180218"/>
                <a:ext cx="5486400" cy="1960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C40EEB8-CFF6-1153-AB6A-D8CAC193A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369" y="3180218"/>
                <a:ext cx="5486400" cy="1960024"/>
              </a:xfrm>
              <a:prstGeom prst="rect">
                <a:avLst/>
              </a:prstGeom>
              <a:blipFill>
                <a:blip r:embed="rId4"/>
                <a:stretch>
                  <a:fillRect l="-2111" r="-2111" b="-3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01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22014"/>
            <a:ext cx="10515600" cy="4351338"/>
          </a:xfrm>
        </p:spPr>
        <p:txBody>
          <a:bodyPr>
            <a:normAutofit/>
          </a:bodyPr>
          <a:lstStyle/>
          <a:p>
            <a:pPr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ọn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uông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ù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ẹt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s 72819"/>
          <p:cNvSpPr>
            <a:spLocks noChangeArrowheads="1"/>
          </p:cNvSpPr>
          <p:nvPr/>
        </p:nvSpPr>
        <p:spPr bwMode="auto">
          <a:xfrm>
            <a:off x="9156714" y="1385888"/>
            <a:ext cx="258679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óm đôi </a:t>
            </a:r>
            <a:endParaRPr lang="en-US" altLang="zh-CN" sz="3600" b="1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23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4E227B5D-E97B-7840-2691-CBBC94037AFE}"/>
              </a:ext>
            </a:extLst>
          </p:cNvPr>
          <p:cNvSpPr/>
          <p:nvPr/>
        </p:nvSpPr>
        <p:spPr>
          <a:xfrm>
            <a:off x="4876800" y="939800"/>
            <a:ext cx="2680886" cy="980210"/>
          </a:xfrm>
          <a:prstGeom prst="roundRect">
            <a:avLst/>
          </a:prstGeom>
          <a:solidFill>
            <a:srgbClr val="E0C74C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1B61C5F-1BD5-A530-2009-37E284F9A6C3}"/>
              </a:ext>
            </a:extLst>
          </p:cNvPr>
          <p:cNvSpPr txBox="1"/>
          <p:nvPr/>
        </p:nvSpPr>
        <p:spPr>
          <a:xfrm>
            <a:off x="1162595" y="2406995"/>
            <a:ext cx="50133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tên các cặp góc kề nhau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C:\Users\DELL\Desktop\image (1)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4120" y="1638460"/>
            <a:ext cx="3476874" cy="32470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5313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1B61C5F-1BD5-A530-2009-37E284F9A6C3}"/>
                  </a:ext>
                </a:extLst>
              </p:cNvPr>
              <p:cNvSpPr txBox="1"/>
              <p:nvPr/>
            </p:nvSpPr>
            <p:spPr>
              <a:xfrm>
                <a:off x="1337900" y="2120725"/>
                <a:ext cx="3972719" cy="261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667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67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𝑂𝑛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𝑂𝑝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1B61C5F-1BD5-A530-2009-37E284F9A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900" y="2120725"/>
                <a:ext cx="3972719" cy="2616550"/>
              </a:xfrm>
              <a:prstGeom prst="rect">
                <a:avLst/>
              </a:prstGeom>
              <a:blipFill>
                <a:blip r:embed="rId2"/>
                <a:stretch>
                  <a:fillRect l="-2914" r="-2914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Hình ảnh 11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D81BBC-AA4F-5FFC-F75C-0BB9B1E088C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1" t="40301" r="27601" b="5661"/>
          <a:stretch/>
        </p:blipFill>
        <p:spPr>
          <a:xfrm>
            <a:off x="6411119" y="2057400"/>
            <a:ext cx="4334933" cy="3251201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838200" y="421868"/>
            <a:ext cx="10515600" cy="35333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628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12DCBAF-127F-3AC5-2DBC-881631AC4025}"/>
              </a:ext>
            </a:extLst>
          </p:cNvPr>
          <p:cNvSpPr txBox="1"/>
          <p:nvPr/>
        </p:nvSpPr>
        <p:spPr>
          <a:xfrm>
            <a:off x="4911634" y="505974"/>
            <a:ext cx="21336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345BFF0-B2F7-A5B0-51E4-EB289BCBDF28}"/>
                  </a:ext>
                </a:extLst>
              </p:cNvPr>
              <p:cNvSpPr txBox="1"/>
              <p:nvPr/>
            </p:nvSpPr>
            <p:spPr>
              <a:xfrm>
                <a:off x="1188720" y="1008740"/>
                <a:ext cx="9352280" cy="4700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fontAlgn="base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𝑂𝑝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au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ng,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𝑛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ng, 2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𝑚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𝑝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𝑛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𝑛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𝑛</m:t>
                          </m:r>
                        </m:e>
                      </m:ac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𝑂𝑝</m:t>
                          </m:r>
                        </m:e>
                      </m:ac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⟹30°+60°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𝑝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𝑂𝑝</m:t>
                          </m:r>
                        </m:e>
                      </m:ac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90°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0345BFF0-B2F7-A5B0-51E4-EB289BCBD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" y="1008740"/>
                <a:ext cx="9352280" cy="4700774"/>
              </a:xfrm>
              <a:prstGeom prst="rect">
                <a:avLst/>
              </a:prstGeom>
              <a:blipFill>
                <a:blip r:embed="rId2"/>
                <a:stretch>
                  <a:fillRect l="-978" r="-978" b="-1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Hình ảnh 7" descr="Ảnh có chứa văn bản&#10;&#10;Mô tả được tạo tự động">
            <a:extLst>
              <a:ext uri="{FF2B5EF4-FFF2-40B4-BE49-F238E27FC236}">
                <a16:creationId xmlns:a16="http://schemas.microsoft.com/office/drawing/2014/main" id="{F9514B1C-8785-E2FB-701E-0289F4FA35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1" t="40301" r="27601" b="5661"/>
          <a:stretch/>
        </p:blipFill>
        <p:spPr>
          <a:xfrm>
            <a:off x="6221942" y="2793205"/>
            <a:ext cx="4334933" cy="325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43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7014" y="650053"/>
            <a:ext cx="11678194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3489863" y="920507"/>
            <a:ext cx="5528851" cy="81516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106"/>
              </a:lnSpc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SAU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141329" y="2214150"/>
            <a:ext cx="999023" cy="95724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5698423" y="2098377"/>
            <a:ext cx="999023" cy="95724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7285" y="2008775"/>
            <a:ext cx="999023" cy="957246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156754" y="3694130"/>
            <a:ext cx="3196045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256390" y="3393253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2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AAF939F1-F828-11AE-A0BA-469C6F171086}"/>
              </a:ext>
            </a:extLst>
          </p:cNvPr>
          <p:cNvSpPr txBox="1"/>
          <p:nvPr/>
        </p:nvSpPr>
        <p:spPr>
          <a:xfrm>
            <a:off x="4489450" y="3693486"/>
            <a:ext cx="3213101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17F7C42D-575A-2ED6-BD8D-19755189D1CB}"/>
              </a:ext>
            </a:extLst>
          </p:cNvPr>
          <p:cNvSpPr txBox="1"/>
          <p:nvPr/>
        </p:nvSpPr>
        <p:spPr>
          <a:xfrm>
            <a:off x="5754776" y="3330776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TextBox 11">
            <a:extLst>
              <a:ext uri="{FF2B5EF4-FFF2-40B4-BE49-F238E27FC236}">
                <a16:creationId xmlns:a16="http://schemas.microsoft.com/office/drawing/2014/main" id="{4BDFB657-8899-301F-7CDB-07F68C236331}"/>
              </a:ext>
            </a:extLst>
          </p:cNvPr>
          <p:cNvSpPr txBox="1"/>
          <p:nvPr/>
        </p:nvSpPr>
        <p:spPr>
          <a:xfrm>
            <a:off x="8839202" y="3693486"/>
            <a:ext cx="2833788" cy="7386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2">
            <a:extLst>
              <a:ext uri="{FF2B5EF4-FFF2-40B4-BE49-F238E27FC236}">
                <a16:creationId xmlns:a16="http://schemas.microsoft.com/office/drawing/2014/main" id="{13F88722-FAE7-EA61-538C-CC3719F8591C}"/>
              </a:ext>
            </a:extLst>
          </p:cNvPr>
          <p:cNvSpPr txBox="1"/>
          <p:nvPr/>
        </p:nvSpPr>
        <p:spPr>
          <a:xfrm>
            <a:off x="9713638" y="3331562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6639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02EAE66-837C-9910-F1A8-39DD78BE4597}"/>
              </a:ext>
            </a:extLst>
          </p:cNvPr>
          <p:cNvSpPr txBox="1"/>
          <p:nvPr/>
        </p:nvSpPr>
        <p:spPr>
          <a:xfrm>
            <a:off x="2013832" y="1640637"/>
            <a:ext cx="8749963" cy="2002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ĐÃ </a:t>
            </a:r>
            <a:endParaRPr lang="en-US" sz="44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ẮNG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1234782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92331"/>
            <a:ext cx="10515600" cy="5484632"/>
          </a:xfrm>
        </p:spPr>
        <p:txBody>
          <a:bodyPr/>
          <a:lstStyle/>
          <a:p>
            <a:pPr marL="0" indent="0">
              <a:buNone/>
            </a:pPr>
            <a:r>
              <a:rPr lang="en-US" smtClean="0"/>
              <a:t>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65021"/>
              </p:ext>
            </p:extLst>
          </p:nvPr>
        </p:nvGraphicFramePr>
        <p:xfrm>
          <a:off x="3928053" y="4407312"/>
          <a:ext cx="928095" cy="40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8053" y="4407312"/>
                        <a:ext cx="928095" cy="40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4576"/>
              </p:ext>
            </p:extLst>
          </p:nvPr>
        </p:nvGraphicFramePr>
        <p:xfrm>
          <a:off x="6289525" y="4392482"/>
          <a:ext cx="1705349" cy="38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9525" y="4392482"/>
                        <a:ext cx="1705349" cy="38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42092"/>
              </p:ext>
            </p:extLst>
          </p:nvPr>
        </p:nvGraphicFramePr>
        <p:xfrm>
          <a:off x="9086467" y="4407312"/>
          <a:ext cx="1175740" cy="44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6467" y="4407312"/>
                        <a:ext cx="1175740" cy="44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96112"/>
              </p:ext>
            </p:extLst>
          </p:nvPr>
        </p:nvGraphicFramePr>
        <p:xfrm>
          <a:off x="1219756" y="4392611"/>
          <a:ext cx="1441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756" y="4392611"/>
                        <a:ext cx="14414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34771" y="1778591"/>
            <a:ext cx="2004070" cy="24942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8981" y="2017894"/>
            <a:ext cx="2173777" cy="210363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27019" y="2097483"/>
            <a:ext cx="1867855" cy="1742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81067" y="3028170"/>
            <a:ext cx="1712910" cy="909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7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Oval 72709"/>
          <p:cNvSpPr>
            <a:spLocks noChangeArrowheads="1"/>
          </p:cNvSpPr>
          <p:nvPr/>
        </p:nvSpPr>
        <p:spPr bwMode="auto">
          <a:xfrm>
            <a:off x="5119688" y="4176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zh-CN">
              <a:ea typeface="SimSun" panose="02010600030101010101" pitchFamily="2" charset="-122"/>
            </a:endParaRPr>
          </a:p>
        </p:txBody>
      </p:sp>
      <p:sp>
        <p:nvSpPr>
          <p:cNvPr id="72816" name="Text Box 72815"/>
          <p:cNvSpPr txBox="1">
            <a:spLocks noChangeArrowheads="1"/>
          </p:cNvSpPr>
          <p:nvPr/>
        </p:nvSpPr>
        <p:spPr bwMode="auto">
          <a:xfrm>
            <a:off x="3352800" y="571023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SimSun" panose="02010600030101010101" pitchFamily="2" charset="-122"/>
              </a:rPr>
              <a:t>O</a:t>
            </a:r>
          </a:p>
        </p:txBody>
      </p:sp>
      <p:sp>
        <p:nvSpPr>
          <p:cNvPr id="72818" name="Text Box 72817"/>
          <p:cNvSpPr txBox="1">
            <a:spLocks noChangeArrowheads="1"/>
          </p:cNvSpPr>
          <p:nvPr/>
        </p:nvSpPr>
        <p:spPr bwMode="auto">
          <a:xfrm>
            <a:off x="5562600" y="56515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SimSun" panose="02010600030101010101" pitchFamily="2" charset="-122"/>
              </a:rPr>
              <a:t>x</a:t>
            </a:r>
          </a:p>
        </p:txBody>
      </p:sp>
      <p:sp>
        <p:nvSpPr>
          <p:cNvPr id="12294" name="Rectangles 72819"/>
          <p:cNvSpPr>
            <a:spLocks noChangeArrowheads="1"/>
          </p:cNvSpPr>
          <p:nvPr/>
        </p:nvSpPr>
        <p:spPr bwMode="auto">
          <a:xfrm>
            <a:off x="1423502" y="748116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8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ẽ góc </a:t>
            </a:r>
            <a:endParaRPr lang="en-US" altLang="zh-CN" sz="3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2825" name="Picture 72824" descr="thuocdogoc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581400"/>
            <a:ext cx="4572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2828"/>
          <p:cNvGrpSpPr>
            <a:grpSpLocks/>
          </p:cNvGrpSpPr>
          <p:nvPr/>
        </p:nvGrpSpPr>
        <p:grpSpPr bwMode="auto">
          <a:xfrm>
            <a:off x="3505200" y="5700713"/>
            <a:ext cx="2374900" cy="76200"/>
            <a:chOff x="808" y="1992"/>
            <a:chExt cx="1496" cy="48"/>
          </a:xfrm>
        </p:grpSpPr>
        <p:sp>
          <p:nvSpPr>
            <p:cNvPr id="12391" name="Straight Connector 72829"/>
            <p:cNvSpPr>
              <a:spLocks noChangeShapeType="1"/>
            </p:cNvSpPr>
            <p:nvPr/>
          </p:nvSpPr>
          <p:spPr bwMode="auto">
            <a:xfrm>
              <a:off x="816" y="2016"/>
              <a:ext cx="1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Oval 72830"/>
            <p:cNvSpPr>
              <a:spLocks noChangeArrowheads="1"/>
            </p:cNvSpPr>
            <p:nvPr/>
          </p:nvSpPr>
          <p:spPr bwMode="auto">
            <a:xfrm>
              <a:off x="808" y="19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CN">
                <a:ea typeface="SimSun" panose="02010600030101010101" pitchFamily="2" charset="-122"/>
              </a:endParaRPr>
            </a:p>
          </p:txBody>
        </p:sp>
      </p:grpSp>
      <p:sp>
        <p:nvSpPr>
          <p:cNvPr id="72832" name="Text Box 72831"/>
          <p:cNvSpPr txBox="1">
            <a:spLocks noChangeArrowheads="1"/>
          </p:cNvSpPr>
          <p:nvPr/>
        </p:nvSpPr>
        <p:spPr bwMode="auto">
          <a:xfrm rot="19210580">
            <a:off x="4811714" y="3336926"/>
            <a:ext cx="674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>
                <a:solidFill>
                  <a:srgbClr val="660066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</a:t>
            </a:r>
            <a:endParaRPr lang="en-US" altLang="zh-CN" sz="6000">
              <a:solidFill>
                <a:srgbClr val="660066"/>
              </a:solidFill>
              <a:ea typeface="SimSun" panose="02010600030101010101" pitchFamily="2" charset="-122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72833" name="Straight Connector 72832"/>
          <p:cNvSpPr>
            <a:spLocks noChangeShapeType="1"/>
          </p:cNvSpPr>
          <p:nvPr/>
        </p:nvSpPr>
        <p:spPr bwMode="auto">
          <a:xfrm flipV="1">
            <a:off x="3548064" y="4052888"/>
            <a:ext cx="1785937" cy="16811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36" name="Text Box 72835"/>
          <p:cNvSpPr txBox="1">
            <a:spLocks noChangeArrowheads="1"/>
          </p:cNvSpPr>
          <p:nvPr/>
        </p:nvSpPr>
        <p:spPr bwMode="auto">
          <a:xfrm rot="19210580">
            <a:off x="3198814" y="4838701"/>
            <a:ext cx="674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6000">
                <a:solidFill>
                  <a:srgbClr val="660066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</a:t>
            </a:r>
            <a:endParaRPr lang="en-US" altLang="zh-CN" sz="6000">
              <a:solidFill>
                <a:srgbClr val="660066"/>
              </a:solidFill>
              <a:ea typeface="SimSun" panose="02010600030101010101" pitchFamily="2" charset="-122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pSp>
        <p:nvGrpSpPr>
          <p:cNvPr id="3" name="Group 72836"/>
          <p:cNvGrpSpPr>
            <a:grpSpLocks/>
          </p:cNvGrpSpPr>
          <p:nvPr/>
        </p:nvGrpSpPr>
        <p:grpSpPr bwMode="auto">
          <a:xfrm rot="20750352">
            <a:off x="3060700" y="2892425"/>
            <a:ext cx="5003800" cy="2720975"/>
            <a:chOff x="1740" y="3848"/>
            <a:chExt cx="3152" cy="1714"/>
          </a:xfrm>
        </p:grpSpPr>
        <p:sp>
          <p:nvSpPr>
            <p:cNvPr id="12304" name="Rectangles 72837"/>
            <p:cNvSpPr>
              <a:spLocks noChangeArrowheads="1"/>
            </p:cNvSpPr>
            <p:nvPr/>
          </p:nvSpPr>
          <p:spPr bwMode="auto">
            <a:xfrm rot="-1764080">
              <a:off x="1740" y="4513"/>
              <a:ext cx="3152" cy="431"/>
            </a:xfrm>
            <a:prstGeom prst="rect">
              <a:avLst/>
            </a:prstGeom>
            <a:noFill/>
            <a:ln w="38100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12305" name="Straight Connector 72838"/>
            <p:cNvSpPr>
              <a:spLocks noChangeShapeType="1"/>
            </p:cNvSpPr>
            <p:nvPr/>
          </p:nvSpPr>
          <p:spPr bwMode="auto">
            <a:xfrm rot="-1764080">
              <a:off x="2134" y="5177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Straight Connector 72839"/>
            <p:cNvSpPr>
              <a:spLocks noChangeShapeType="1"/>
            </p:cNvSpPr>
            <p:nvPr/>
          </p:nvSpPr>
          <p:spPr bwMode="auto">
            <a:xfrm rot="-1764080">
              <a:off x="2374" y="5037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Straight Connector 72840"/>
            <p:cNvSpPr>
              <a:spLocks noChangeShapeType="1"/>
            </p:cNvSpPr>
            <p:nvPr/>
          </p:nvSpPr>
          <p:spPr bwMode="auto">
            <a:xfrm rot="-1764080">
              <a:off x="2623" y="4891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Straight Connector 72841"/>
            <p:cNvSpPr>
              <a:spLocks noChangeShapeType="1"/>
            </p:cNvSpPr>
            <p:nvPr/>
          </p:nvSpPr>
          <p:spPr bwMode="auto">
            <a:xfrm rot="-1764080">
              <a:off x="2873" y="4750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Straight Connector 72842"/>
            <p:cNvSpPr>
              <a:spLocks noChangeShapeType="1"/>
            </p:cNvSpPr>
            <p:nvPr/>
          </p:nvSpPr>
          <p:spPr bwMode="auto">
            <a:xfrm rot="-1764080">
              <a:off x="3126" y="4613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Straight Connector 72843"/>
            <p:cNvSpPr>
              <a:spLocks noChangeShapeType="1"/>
            </p:cNvSpPr>
            <p:nvPr/>
          </p:nvSpPr>
          <p:spPr bwMode="auto">
            <a:xfrm rot="-1764080">
              <a:off x="3376" y="4467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Straight Connector 72844"/>
            <p:cNvSpPr>
              <a:spLocks noChangeShapeType="1"/>
            </p:cNvSpPr>
            <p:nvPr/>
          </p:nvSpPr>
          <p:spPr bwMode="auto">
            <a:xfrm rot="-1764080">
              <a:off x="3634" y="4332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Straight Connector 72845"/>
            <p:cNvSpPr>
              <a:spLocks noChangeShapeType="1"/>
            </p:cNvSpPr>
            <p:nvPr/>
          </p:nvSpPr>
          <p:spPr bwMode="auto">
            <a:xfrm rot="-1764080">
              <a:off x="3883" y="4187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Straight Connector 72846"/>
            <p:cNvSpPr>
              <a:spLocks noChangeShapeType="1"/>
            </p:cNvSpPr>
            <p:nvPr/>
          </p:nvSpPr>
          <p:spPr bwMode="auto">
            <a:xfrm rot="-1764080">
              <a:off x="4134" y="4049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Straight Connector 72847"/>
            <p:cNvSpPr>
              <a:spLocks noChangeShapeType="1"/>
            </p:cNvSpPr>
            <p:nvPr/>
          </p:nvSpPr>
          <p:spPr bwMode="auto">
            <a:xfrm rot="-1764080">
              <a:off x="4382" y="3906"/>
              <a:ext cx="0" cy="16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9" name="Text Box 72848"/>
            <p:cNvSpPr txBox="1"/>
            <p:nvPr/>
          </p:nvSpPr>
          <p:spPr>
            <a:xfrm rot="-1764080">
              <a:off x="4119" y="4153"/>
              <a:ext cx="246" cy="255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9</a:t>
              </a:r>
            </a:p>
          </p:txBody>
        </p:sp>
        <p:sp>
          <p:nvSpPr>
            <p:cNvPr id="72850" name="Text Box 72849"/>
            <p:cNvSpPr txBox="1"/>
            <p:nvPr/>
          </p:nvSpPr>
          <p:spPr>
            <a:xfrm rot="-1764080">
              <a:off x="2116" y="5302"/>
              <a:ext cx="194" cy="257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1</a:t>
              </a:r>
            </a:p>
          </p:txBody>
        </p:sp>
        <p:sp>
          <p:nvSpPr>
            <p:cNvPr id="72851" name="Text Box 72850"/>
            <p:cNvSpPr txBox="1"/>
            <p:nvPr/>
          </p:nvSpPr>
          <p:spPr>
            <a:xfrm rot="-1764080">
              <a:off x="2353" y="5152"/>
              <a:ext cx="246" cy="256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2</a:t>
              </a:r>
            </a:p>
          </p:txBody>
        </p:sp>
        <p:sp>
          <p:nvSpPr>
            <p:cNvPr id="72852" name="Text Box 72851"/>
            <p:cNvSpPr txBox="1"/>
            <p:nvPr/>
          </p:nvSpPr>
          <p:spPr>
            <a:xfrm rot="-1764080">
              <a:off x="2611" y="5009"/>
              <a:ext cx="246" cy="255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3</a:t>
              </a:r>
            </a:p>
          </p:txBody>
        </p:sp>
        <p:sp>
          <p:nvSpPr>
            <p:cNvPr id="72853" name="Text Box 72852"/>
            <p:cNvSpPr txBox="1"/>
            <p:nvPr/>
          </p:nvSpPr>
          <p:spPr>
            <a:xfrm rot="-1764080">
              <a:off x="2854" y="4874"/>
              <a:ext cx="245" cy="255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4</a:t>
              </a:r>
            </a:p>
          </p:txBody>
        </p:sp>
        <p:sp>
          <p:nvSpPr>
            <p:cNvPr id="72854" name="Text Box 72853"/>
            <p:cNvSpPr txBox="1"/>
            <p:nvPr/>
          </p:nvSpPr>
          <p:spPr>
            <a:xfrm rot="-1764080">
              <a:off x="3116" y="4722"/>
              <a:ext cx="245" cy="256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5</a:t>
              </a:r>
            </a:p>
          </p:txBody>
        </p:sp>
        <p:sp>
          <p:nvSpPr>
            <p:cNvPr id="72855" name="Text Box 72854"/>
            <p:cNvSpPr txBox="1"/>
            <p:nvPr/>
          </p:nvSpPr>
          <p:spPr>
            <a:xfrm rot="-1764080">
              <a:off x="3359" y="4581"/>
              <a:ext cx="245" cy="255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6</a:t>
              </a:r>
            </a:p>
          </p:txBody>
        </p:sp>
        <p:sp>
          <p:nvSpPr>
            <p:cNvPr id="72856" name="Text Box 72855"/>
            <p:cNvSpPr txBox="1"/>
            <p:nvPr/>
          </p:nvSpPr>
          <p:spPr>
            <a:xfrm rot="-1764080">
              <a:off x="3613" y="4442"/>
              <a:ext cx="245" cy="255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7</a:t>
              </a:r>
            </a:p>
          </p:txBody>
        </p:sp>
        <p:sp>
          <p:nvSpPr>
            <p:cNvPr id="72857" name="Text Box 72856"/>
            <p:cNvSpPr txBox="1"/>
            <p:nvPr/>
          </p:nvSpPr>
          <p:spPr>
            <a:xfrm rot="-1764080">
              <a:off x="3865" y="4287"/>
              <a:ext cx="246" cy="256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8</a:t>
              </a:r>
            </a:p>
          </p:txBody>
        </p:sp>
        <p:sp>
          <p:nvSpPr>
            <p:cNvPr id="72858" name="Text Box 72857"/>
            <p:cNvSpPr txBox="1"/>
            <p:nvPr/>
          </p:nvSpPr>
          <p:spPr>
            <a:xfrm rot="-1764080">
              <a:off x="4317" y="4029"/>
              <a:ext cx="368" cy="256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noProof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pitchFamily="34" charset="0"/>
                </a:rPr>
                <a:t>10</a:t>
              </a:r>
            </a:p>
          </p:txBody>
        </p:sp>
        <p:grpSp>
          <p:nvGrpSpPr>
            <p:cNvPr id="12325" name="Group 72858"/>
            <p:cNvGrpSpPr>
              <a:grpSpLocks/>
            </p:cNvGrpSpPr>
            <p:nvPr/>
          </p:nvGrpSpPr>
          <p:grpSpPr bwMode="auto">
            <a:xfrm rot="-1764080">
              <a:off x="1897" y="5252"/>
              <a:ext cx="186" cy="84"/>
              <a:chOff x="760" y="1263"/>
              <a:chExt cx="206" cy="114"/>
            </a:xfrm>
          </p:grpSpPr>
          <p:sp>
            <p:nvSpPr>
              <p:cNvPr id="12386" name="Straight Connector 7285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7" name="Straight Connector 7286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8" name="Straight Connector 7286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9" name="Straight Connector 7286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0" name="Straight Connector 7286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6" name="Group 72864"/>
            <p:cNvGrpSpPr>
              <a:grpSpLocks/>
            </p:cNvGrpSpPr>
            <p:nvPr/>
          </p:nvGrpSpPr>
          <p:grpSpPr bwMode="auto">
            <a:xfrm rot="-1764080">
              <a:off x="2139" y="5116"/>
              <a:ext cx="186" cy="84"/>
              <a:chOff x="760" y="1263"/>
              <a:chExt cx="206" cy="114"/>
            </a:xfrm>
          </p:grpSpPr>
          <p:sp>
            <p:nvSpPr>
              <p:cNvPr id="12381" name="Straight Connector 7286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2" name="Straight Connector 7286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3" name="Straight Connector 7286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4" name="Straight Connector 7286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5" name="Straight Connector 7286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7" name="Group 72870"/>
            <p:cNvGrpSpPr>
              <a:grpSpLocks/>
            </p:cNvGrpSpPr>
            <p:nvPr/>
          </p:nvGrpSpPr>
          <p:grpSpPr bwMode="auto">
            <a:xfrm rot="-1764080">
              <a:off x="2388" y="4975"/>
              <a:ext cx="186" cy="84"/>
              <a:chOff x="760" y="1263"/>
              <a:chExt cx="206" cy="114"/>
            </a:xfrm>
          </p:grpSpPr>
          <p:sp>
            <p:nvSpPr>
              <p:cNvPr id="12376" name="Straight Connector 7287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7" name="Straight Connector 7287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8" name="Straight Connector 7287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9" name="Straight Connector 7287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0" name="Straight Connector 7287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8" name="Group 72876"/>
            <p:cNvGrpSpPr>
              <a:grpSpLocks/>
            </p:cNvGrpSpPr>
            <p:nvPr/>
          </p:nvGrpSpPr>
          <p:grpSpPr bwMode="auto">
            <a:xfrm rot="-1764080">
              <a:off x="2638" y="4835"/>
              <a:ext cx="186" cy="84"/>
              <a:chOff x="760" y="1263"/>
              <a:chExt cx="206" cy="114"/>
            </a:xfrm>
          </p:grpSpPr>
          <p:sp>
            <p:nvSpPr>
              <p:cNvPr id="12371" name="Straight Connector 7287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2" name="Straight Connector 7287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3" name="Straight Connector 7287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4" name="Straight Connector 7288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5" name="Straight Connector 7288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9" name="Group 72882"/>
            <p:cNvGrpSpPr>
              <a:grpSpLocks/>
            </p:cNvGrpSpPr>
            <p:nvPr/>
          </p:nvGrpSpPr>
          <p:grpSpPr bwMode="auto">
            <a:xfrm rot="-1764080">
              <a:off x="2887" y="4694"/>
              <a:ext cx="186" cy="84"/>
              <a:chOff x="760" y="1263"/>
              <a:chExt cx="206" cy="114"/>
            </a:xfrm>
          </p:grpSpPr>
          <p:sp>
            <p:nvSpPr>
              <p:cNvPr id="12366" name="Straight Connector 7288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7" name="Straight Connector 7288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8" name="Straight Connector 7288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9" name="Straight Connector 7288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0" name="Straight Connector 7288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0" name="Group 72888"/>
            <p:cNvGrpSpPr>
              <a:grpSpLocks/>
            </p:cNvGrpSpPr>
            <p:nvPr/>
          </p:nvGrpSpPr>
          <p:grpSpPr bwMode="auto">
            <a:xfrm rot="-1764080">
              <a:off x="3137" y="4553"/>
              <a:ext cx="186" cy="84"/>
              <a:chOff x="760" y="1263"/>
              <a:chExt cx="206" cy="114"/>
            </a:xfrm>
          </p:grpSpPr>
          <p:sp>
            <p:nvSpPr>
              <p:cNvPr id="12361" name="Straight Connector 7288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Straight Connector 7289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Straight Connector 7289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4" name="Straight Connector 7289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5" name="Straight Connector 7289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1" name="Group 72894"/>
            <p:cNvGrpSpPr>
              <a:grpSpLocks/>
            </p:cNvGrpSpPr>
            <p:nvPr/>
          </p:nvGrpSpPr>
          <p:grpSpPr bwMode="auto">
            <a:xfrm rot="-1764080">
              <a:off x="3391" y="4410"/>
              <a:ext cx="185" cy="84"/>
              <a:chOff x="760" y="1263"/>
              <a:chExt cx="206" cy="114"/>
            </a:xfrm>
          </p:grpSpPr>
          <p:sp>
            <p:nvSpPr>
              <p:cNvPr id="12356" name="Straight Connector 7289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7" name="Straight Connector 7289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Straight Connector 7289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9" name="Straight Connector 7289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0" name="Straight Connector 7289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2" name="Group 72900"/>
            <p:cNvGrpSpPr>
              <a:grpSpLocks/>
            </p:cNvGrpSpPr>
            <p:nvPr/>
          </p:nvGrpSpPr>
          <p:grpSpPr bwMode="auto">
            <a:xfrm rot="-1764080">
              <a:off x="3644" y="4268"/>
              <a:ext cx="186" cy="84"/>
              <a:chOff x="760" y="1263"/>
              <a:chExt cx="206" cy="114"/>
            </a:xfrm>
          </p:grpSpPr>
          <p:sp>
            <p:nvSpPr>
              <p:cNvPr id="12351" name="Straight Connector 7290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2" name="Straight Connector 7290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3" name="Straight Connector 7290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4" name="Straight Connector 7290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5" name="Straight Connector 7290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3" name="Group 72906"/>
            <p:cNvGrpSpPr>
              <a:grpSpLocks/>
            </p:cNvGrpSpPr>
            <p:nvPr/>
          </p:nvGrpSpPr>
          <p:grpSpPr bwMode="auto">
            <a:xfrm rot="-1764080">
              <a:off x="3895" y="4126"/>
              <a:ext cx="186" cy="84"/>
              <a:chOff x="760" y="1263"/>
              <a:chExt cx="206" cy="114"/>
            </a:xfrm>
          </p:grpSpPr>
          <p:sp>
            <p:nvSpPr>
              <p:cNvPr id="12346" name="Straight Connector 7290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7" name="Straight Connector 7290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8" name="Straight Connector 7290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9" name="Straight Connector 7291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0" name="Straight Connector 7291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4" name="Group 72912"/>
            <p:cNvGrpSpPr>
              <a:grpSpLocks/>
            </p:cNvGrpSpPr>
            <p:nvPr/>
          </p:nvGrpSpPr>
          <p:grpSpPr bwMode="auto">
            <a:xfrm rot="-1764080">
              <a:off x="4149" y="3983"/>
              <a:ext cx="186" cy="84"/>
              <a:chOff x="760" y="1263"/>
              <a:chExt cx="206" cy="114"/>
            </a:xfrm>
          </p:grpSpPr>
          <p:sp>
            <p:nvSpPr>
              <p:cNvPr id="12341" name="Straight Connector 7291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2" name="Straight Connector 7291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3" name="Straight Connector 7291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4" name="Straight Connector 7291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Straight Connector 7291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5" name="Group 72918"/>
            <p:cNvGrpSpPr>
              <a:grpSpLocks/>
            </p:cNvGrpSpPr>
            <p:nvPr/>
          </p:nvGrpSpPr>
          <p:grpSpPr bwMode="auto">
            <a:xfrm rot="-1764080">
              <a:off x="4389" y="3848"/>
              <a:ext cx="186" cy="84"/>
              <a:chOff x="760" y="1263"/>
              <a:chExt cx="206" cy="114"/>
            </a:xfrm>
          </p:grpSpPr>
          <p:sp>
            <p:nvSpPr>
              <p:cNvPr id="12336" name="Straight Connector 7291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Straight Connector 7292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8" name="Straight Connector 7292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Straight Connector 7292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0" name="Straight Connector 7292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925" name="Text Box 72924"/>
          <p:cNvSpPr txBox="1">
            <a:spLocks noChangeArrowheads="1"/>
          </p:cNvSpPr>
          <p:nvPr/>
        </p:nvSpPr>
        <p:spPr bwMode="auto">
          <a:xfrm>
            <a:off x="4800600" y="39624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SimSun" panose="02010600030101010101" pitchFamily="2" charset="-122"/>
              </a:rPr>
              <a:t>y</a:t>
            </a:r>
          </a:p>
        </p:txBody>
      </p:sp>
      <p:sp>
        <p:nvSpPr>
          <p:cNvPr id="72930" name="Freeform 72929"/>
          <p:cNvSpPr>
            <a:spLocks noChangeArrowheads="1"/>
          </p:cNvSpPr>
          <p:nvPr/>
        </p:nvSpPr>
        <p:spPr bwMode="auto">
          <a:xfrm rot="1672722">
            <a:off x="3852864" y="5354639"/>
            <a:ext cx="427037" cy="390525"/>
          </a:xfrm>
          <a:custGeom>
            <a:avLst/>
            <a:gdLst>
              <a:gd name="T0" fmla="*/ 21117447 w 20918"/>
              <a:gd name="T1" fmla="*/ 0 h 21457"/>
              <a:gd name="T2" fmla="*/ 177990932 w 20918"/>
              <a:gd name="T3" fmla="*/ 96824556 h 21457"/>
              <a:gd name="T4" fmla="*/ 21117447 w 20918"/>
              <a:gd name="T5" fmla="*/ 0 h 21457"/>
              <a:gd name="T6" fmla="*/ 177990932 w 20918"/>
              <a:gd name="T7" fmla="*/ 96824556 h 21457"/>
              <a:gd name="T8" fmla="*/ 0 w 20918"/>
              <a:gd name="T9" fmla="*/ 129362530 h 214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918"/>
              <a:gd name="T16" fmla="*/ 0 h 21457"/>
              <a:gd name="T17" fmla="*/ 20918 w 20918"/>
              <a:gd name="T18" fmla="*/ 21457 h 214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918" h="21457" fill="none">
                <a:moveTo>
                  <a:pt x="2482" y="0"/>
                </a:moveTo>
                <a:cubicBezTo>
                  <a:pt x="11441" y="1027"/>
                  <a:pt x="18727" y="7525"/>
                  <a:pt x="20920" y="16060"/>
                </a:cubicBezTo>
              </a:path>
              <a:path w="20918" h="21457" stroke="0">
                <a:moveTo>
                  <a:pt x="2482" y="0"/>
                </a:moveTo>
                <a:cubicBezTo>
                  <a:pt x="11441" y="1027"/>
                  <a:pt x="18727" y="7525"/>
                  <a:pt x="20920" y="16060"/>
                </a:cubicBezTo>
                <a:lnTo>
                  <a:pt x="0" y="21457"/>
                </a:lnTo>
                <a:lnTo>
                  <a:pt x="2482" y="0"/>
                </a:lnTo>
                <a:close/>
              </a:path>
            </a:pathLst>
          </a:custGeom>
          <a:noFill/>
          <a:ln w="2857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31" name="Text Box 72930"/>
          <p:cNvSpPr txBox="1">
            <a:spLocks noChangeArrowheads="1"/>
          </p:cNvSpPr>
          <p:nvPr/>
        </p:nvSpPr>
        <p:spPr bwMode="auto">
          <a:xfrm>
            <a:off x="4114800" y="52578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ea typeface="SimSun" panose="02010600030101010101" pitchFamily="2" charset="-122"/>
              </a:rPr>
              <a:t>45</a:t>
            </a:r>
            <a:r>
              <a:rPr lang="en-US" altLang="zh-CN" sz="2000" b="1" baseline="30000">
                <a:ea typeface="SimSun" panose="02010600030101010101" pitchFamily="2" charset="-122"/>
              </a:rPr>
              <a:t>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03125"/>
              </p:ext>
            </p:extLst>
          </p:nvPr>
        </p:nvGraphicFramePr>
        <p:xfrm>
          <a:off x="3098800" y="714375"/>
          <a:ext cx="1692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800" y="714375"/>
                        <a:ext cx="16922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8948057" y="1175657"/>
            <a:ext cx="2468880" cy="551391"/>
            <a:chOff x="8948057" y="1175657"/>
            <a:chExt cx="2468880" cy="551391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9000309" y="1175657"/>
              <a:ext cx="2416628" cy="391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948057" y="1357716"/>
              <a:ext cx="822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7948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7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2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2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7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72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7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.00208 L 0.20834 -0.25533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7283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417" y="-1287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1000"/>
                                        <p:tgtEl>
                                          <p:spTgt spid="7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2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7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7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16" grpId="0"/>
      <p:bldP spid="72818" grpId="0"/>
      <p:bldP spid="72832" grpId="0"/>
      <p:bldP spid="72832" grpId="1"/>
      <p:bldP spid="72836" grpId="0"/>
      <p:bldP spid="72836" grpId="1"/>
      <p:bldP spid="72836" grpId="2"/>
      <p:bldP spid="72925" grpId="0"/>
      <p:bldP spid="729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53332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1155"/>
            <a:ext cx="10515600" cy="51058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11670"/>
              </p:ext>
            </p:extLst>
          </p:nvPr>
        </p:nvGraphicFramePr>
        <p:xfrm>
          <a:off x="3229972" y="1071154"/>
          <a:ext cx="3520435" cy="64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9972" y="1071154"/>
                        <a:ext cx="3520435" cy="64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3735" y="2700236"/>
            <a:ext cx="2724530" cy="145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7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647" y="834120"/>
            <a:ext cx="3472096" cy="19200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099" y="627256"/>
            <a:ext cx="2394484" cy="2126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2487" y="3382353"/>
            <a:ext cx="3388998" cy="24894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5445" y="4627053"/>
            <a:ext cx="3481790" cy="110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21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B47C16AC-9A2D-40E1-4BFE-C42C00ED4775}"/>
              </a:ext>
            </a:extLst>
          </p:cNvPr>
          <p:cNvSpPr txBox="1"/>
          <p:nvPr/>
        </p:nvSpPr>
        <p:spPr>
          <a:xfrm>
            <a:off x="4456885" y="2209409"/>
            <a:ext cx="6628689" cy="1250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giây. </a:t>
            </a: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Hình ảnh 28" descr="Ảnh có chứa văn bản&#10;&#10;Mô tả được tạo tự động">
            <a:extLst>
              <a:ext uri="{FF2B5EF4-FFF2-40B4-BE49-F238E27FC236}">
                <a16:creationId xmlns:a16="http://schemas.microsoft.com/office/drawing/2014/main" id="{D55DB265-7351-1D22-E777-ACA1E343554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13" t="2920" r="7221" b="4785"/>
          <a:stretch/>
        </p:blipFill>
        <p:spPr>
          <a:xfrm>
            <a:off x="923571" y="1835840"/>
            <a:ext cx="3493066" cy="4119651"/>
          </a:xfrm>
          <a:prstGeom prst="rect">
            <a:avLst/>
          </a:prstGeom>
        </p:spPr>
      </p:pic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CE978E1-E8F0-D8F3-573D-B05B7AB13D7B}"/>
              </a:ext>
            </a:extLst>
          </p:cNvPr>
          <p:cNvSpPr txBox="1"/>
          <p:nvPr/>
        </p:nvSpPr>
        <p:spPr>
          <a:xfrm>
            <a:off x="4723229" y="3930839"/>
            <a:ext cx="6096000" cy="701824"/>
          </a:xfrm>
          <a:prstGeom prst="wedgeRoundRectCallout">
            <a:avLst>
              <a:gd name="adj1" fmla="val 44323"/>
              <a:gd name="adj2" fmla="val 161010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ên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vi-VN" sz="2667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84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2274A2C-C1E0-A216-CAB3-97F13B9A5710}"/>
              </a:ext>
            </a:extLst>
          </p:cNvPr>
          <p:cNvSpPr txBox="1"/>
          <p:nvPr/>
        </p:nvSpPr>
        <p:spPr>
          <a:xfrm>
            <a:off x="1371600" y="633684"/>
            <a:ext cx="944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GÓC. 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</a:t>
            </a:r>
            <a:r>
              <a:rPr lang="en-US" sz="40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0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DEDF05C-ED83-724F-26A2-B0BD33D3B14A}"/>
              </a:ext>
            </a:extLst>
          </p:cNvPr>
          <p:cNvSpPr txBox="1"/>
          <p:nvPr/>
        </p:nvSpPr>
        <p:spPr>
          <a:xfrm>
            <a:off x="2336800" y="2776626"/>
            <a:ext cx="8061234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Ở VỊ TRÍ ĐẶC BIỆT</a:t>
            </a:r>
          </a:p>
        </p:txBody>
      </p:sp>
    </p:spTree>
    <p:extLst>
      <p:ext uri="{BB962C8B-B14F-4D97-AF65-F5344CB8AC3E}">
        <p14:creationId xmlns:p14="http://schemas.microsoft.com/office/powerpoint/2010/main" val="298398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TextBox 4"/>
          <p:cNvSpPr txBox="1"/>
          <p:nvPr/>
        </p:nvSpPr>
        <p:spPr>
          <a:xfrm>
            <a:off x="3489863" y="920507"/>
            <a:ext cx="5528851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106"/>
              </a:lnSpc>
            </a:pPr>
            <a:r>
              <a:rPr lang="en-US" sz="4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964289" y="2209800"/>
            <a:ext cx="999023" cy="95724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5754777" y="2148310"/>
            <a:ext cx="999023" cy="95724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29393" y="2148310"/>
            <a:ext cx="999023" cy="957246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1574799" y="3694130"/>
            <a:ext cx="1778000" cy="13888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964288" y="3376835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AAF939F1-F828-11AE-A0BA-469C6F171086}"/>
              </a:ext>
            </a:extLst>
          </p:cNvPr>
          <p:cNvSpPr txBox="1"/>
          <p:nvPr/>
        </p:nvSpPr>
        <p:spPr>
          <a:xfrm>
            <a:off x="4489450" y="3693486"/>
            <a:ext cx="3213101" cy="13888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id="{17F7C42D-575A-2ED6-BD8D-19755189D1CB}"/>
              </a:ext>
            </a:extLst>
          </p:cNvPr>
          <p:cNvSpPr txBox="1"/>
          <p:nvPr/>
        </p:nvSpPr>
        <p:spPr>
          <a:xfrm>
            <a:off x="5754776" y="3330776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6" name="TextBox 11">
            <a:extLst>
              <a:ext uri="{FF2B5EF4-FFF2-40B4-BE49-F238E27FC236}">
                <a16:creationId xmlns:a16="http://schemas.microsoft.com/office/drawing/2014/main" id="{4BDFB657-8899-301F-7CDB-07F68C236331}"/>
              </a:ext>
            </a:extLst>
          </p:cNvPr>
          <p:cNvSpPr txBox="1"/>
          <p:nvPr/>
        </p:nvSpPr>
        <p:spPr>
          <a:xfrm>
            <a:off x="8739903" y="3693485"/>
            <a:ext cx="1778000" cy="13888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2">
            <a:extLst>
              <a:ext uri="{FF2B5EF4-FFF2-40B4-BE49-F238E27FC236}">
                <a16:creationId xmlns:a16="http://schemas.microsoft.com/office/drawing/2014/main" id="{13F88722-FAE7-EA61-538C-CC3719F8591C}"/>
              </a:ext>
            </a:extLst>
          </p:cNvPr>
          <p:cNvSpPr txBox="1"/>
          <p:nvPr/>
        </p:nvSpPr>
        <p:spPr>
          <a:xfrm>
            <a:off x="9104864" y="3373659"/>
            <a:ext cx="942670" cy="3718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946"/>
              </a:lnSpc>
            </a:pPr>
            <a:r>
              <a:rPr 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</p:spTree>
    <p:extLst>
      <p:ext uri="{BB962C8B-B14F-4D97-AF65-F5344CB8AC3E}">
        <p14:creationId xmlns:p14="http://schemas.microsoft.com/office/powerpoint/2010/main" val="385429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9</TotalTime>
  <Words>437</Words>
  <Application>Microsoft Office PowerPoint</Application>
  <PresentationFormat>Widescreen</PresentationFormat>
  <Paragraphs>9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SimSun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CHÀO MỪNG CÁC EM  ĐẾN VỚI TIẾT HỌC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ÌNH THÀNH KIẾN THỨC MỚI</vt:lpstr>
      <vt:lpstr>PowerPoint Presentation</vt:lpstr>
      <vt:lpstr>PowerPoint Presentation</vt:lpstr>
      <vt:lpstr>PowerPoint Presentation</vt:lpstr>
      <vt:lpstr>PowerPoint Presentation</vt:lpstr>
      <vt:lpstr>Nhận xé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</dc:title>
  <dc:creator>Admin</dc:creator>
  <cp:lastModifiedBy>Admin</cp:lastModifiedBy>
  <cp:revision>42</cp:revision>
  <dcterms:created xsi:type="dcterms:W3CDTF">2023-10-11T08:20:08Z</dcterms:created>
  <dcterms:modified xsi:type="dcterms:W3CDTF">2023-10-14T15:35:34Z</dcterms:modified>
</cp:coreProperties>
</file>